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A51733" w14:textId="77777777" w:rsidR="00566341" w:rsidRDefault="00276CCA" w:rsidP="00566341">
      <w:pPr>
        <w:pStyle w:val="berschrift3"/>
      </w:pPr>
      <w:bookmarkStart w:id="0" w:name="_Toc283061651"/>
      <w:r>
        <w:rPr>
          <w:noProof/>
        </w:rPr>
        <w:drawing>
          <wp:anchor distT="0" distB="0" distL="114300" distR="114300" simplePos="0" relativeHeight="251662336" behindDoc="0" locked="0" layoutInCell="1" allowOverlap="1" wp14:anchorId="6964CAC2" wp14:editId="668B2A56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2160000" cy="1879200"/>
            <wp:effectExtent l="0" t="0" r="0" b="6985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87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6341">
        <w:t>2.2.2. Vektoren</w:t>
      </w:r>
      <w:bookmarkEnd w:id="0"/>
    </w:p>
    <w:p w14:paraId="3B77D82B" w14:textId="77777777" w:rsidR="00566341" w:rsidRDefault="00566341" w:rsidP="00566341">
      <w:pPr>
        <w:rPr>
          <w:color w:val="000000"/>
        </w:rPr>
      </w:pPr>
    </w:p>
    <w:p w14:paraId="7FACBEE3" w14:textId="77777777" w:rsidR="00276CCA" w:rsidRDefault="00276CCA" w:rsidP="00276CCA">
      <w:pPr>
        <w:jc w:val="both"/>
        <w:rPr>
          <w:color w:val="000000"/>
        </w:rPr>
      </w:pPr>
      <w:r>
        <w:rPr>
          <w:color w:val="000000"/>
        </w:rPr>
        <w:t>Mit Vektoren werden Verschiebungen in der Ebene bzw. im Raum gekennzeichnet</w:t>
      </w:r>
      <w:r w:rsidR="006C1D61">
        <w:rPr>
          <w:color w:val="000000"/>
        </w:rPr>
        <w:t>. Dabei stellen alle Pfeile der gleichen Richtung und Länge ein und denselben Vektor dar.</w:t>
      </w:r>
    </w:p>
    <w:p w14:paraId="2123FF6E" w14:textId="77777777" w:rsidR="00276CCA" w:rsidRDefault="00276CCA" w:rsidP="00566341">
      <w:pPr>
        <w:rPr>
          <w:color w:val="000000"/>
        </w:rPr>
      </w:pPr>
    </w:p>
    <w:p w14:paraId="7D0AE743" w14:textId="77777777" w:rsidR="006C1D61" w:rsidRDefault="006C1D61" w:rsidP="00566341">
      <w:pPr>
        <w:jc w:val="both"/>
        <w:rPr>
          <w:color w:val="000000"/>
        </w:rPr>
      </w:pPr>
    </w:p>
    <w:p w14:paraId="26570069" w14:textId="03E41F3B" w:rsidR="006C1D61" w:rsidRDefault="006C1D61" w:rsidP="00566341">
      <w:pPr>
        <w:jc w:val="both"/>
        <w:rPr>
          <w:color w:val="000000"/>
        </w:rPr>
      </w:pPr>
    </w:p>
    <w:p w14:paraId="618EC2D1" w14:textId="3CD4C875" w:rsidR="00E94D33" w:rsidRDefault="00E94D33" w:rsidP="00566341">
      <w:pPr>
        <w:jc w:val="both"/>
        <w:rPr>
          <w:color w:val="000000"/>
        </w:rPr>
      </w:pPr>
    </w:p>
    <w:p w14:paraId="4A1B05FF" w14:textId="09C1EB25" w:rsidR="00E94D33" w:rsidRDefault="00E94D33" w:rsidP="00566341">
      <w:pPr>
        <w:jc w:val="both"/>
        <w:rPr>
          <w:color w:val="000000"/>
        </w:rPr>
      </w:pPr>
    </w:p>
    <w:p w14:paraId="6F66A64E" w14:textId="77777777" w:rsidR="00E94D33" w:rsidRDefault="00E94D33" w:rsidP="00566341">
      <w:pPr>
        <w:jc w:val="both"/>
        <w:rPr>
          <w:color w:val="000000"/>
        </w:rPr>
      </w:pPr>
    </w:p>
    <w:p w14:paraId="72B7746A" w14:textId="77777777" w:rsidR="006C1D61" w:rsidRDefault="006C1D61" w:rsidP="00566341">
      <w:pPr>
        <w:jc w:val="both"/>
        <w:rPr>
          <w:color w:val="000000"/>
        </w:rPr>
      </w:pPr>
    </w:p>
    <w:p w14:paraId="02F9F029" w14:textId="2DB0F641" w:rsidR="006C1D61" w:rsidRDefault="003F1CA4" w:rsidP="00566341">
      <w:pPr>
        <w:jc w:val="both"/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37D75A2" wp14:editId="3328D3FB">
                <wp:simplePos x="0" y="0"/>
                <wp:positionH relativeFrom="column">
                  <wp:posOffset>2462530</wp:posOffset>
                </wp:positionH>
                <wp:positionV relativeFrom="paragraph">
                  <wp:posOffset>152400</wp:posOffset>
                </wp:positionV>
                <wp:extent cx="3239770" cy="1694180"/>
                <wp:effectExtent l="0" t="3810" r="0" b="0"/>
                <wp:wrapSquare wrapText="bothSides"/>
                <wp:docPr id="3" name="Group 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239770" cy="1694180"/>
                          <a:chOff x="4935" y="1670"/>
                          <a:chExt cx="5880" cy="3075"/>
                        </a:xfrm>
                      </wpg:grpSpPr>
                      <pic:pic xmlns:pic="http://schemas.openxmlformats.org/drawingml/2006/picture">
                        <pic:nvPicPr>
                          <pic:cNvPr id="4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clrChange>
                              <a:clrFrom>
                                <a:srgbClr val="FFFFCC"/>
                              </a:clrFrom>
                              <a:clrTo>
                                <a:srgbClr val="FFFFCC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34" t="7500" r="3334" b="70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35" y="1670"/>
                            <a:ext cx="5880" cy="3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5" name="Line 6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5925" y="2430"/>
                            <a:ext cx="1335" cy="11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8895" y="2775"/>
                            <a:ext cx="765" cy="8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CDEFC7" id="Group 67" o:spid="_x0000_s1026" style="position:absolute;margin-left:193.9pt;margin-top:12pt;width:255.1pt;height:133.4pt;z-index:251660288" coordorigin="4935,1670" coordsize="5880,307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">
                <o:lock v:ext="edit" aspectratio="t"/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68" o:spid="_x0000_s1027" type="#_x0000_t75" style="position:absolute;left:4935;top:1670;width:5880;height:3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">
                  <v:imagedata r:id="rId8" o:title="" croptop="4915f" cropbottom="4642f" cropleft="2185f" cropright="2185f" chromakey="#ffc"/>
                </v:shape>
                <v:line id="Line 69" o:spid="_x0000_s1028" style="position:absolute;flip:y;visibility:visible;mso-wrap-style:square" from="5925,2430" to="7260,35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" strokecolor="red">
                  <v:stroke endarrow="block"/>
                  <o:lock v:ext="edit" aspectratio="t"/>
                </v:line>
                <v:line id="Line 70" o:spid="_x0000_s1029" style="position:absolute;flip:y;visibility:visible;mso-wrap-style:square" from="8895,2775" to="9660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" strokecolor="red">
                  <v:stroke endarrow="block"/>
                  <o:lock v:ext="edit" aspectratio="t"/>
                </v:line>
                <w10:wrap type="square"/>
              </v:group>
            </w:pict>
          </mc:Fallback>
        </mc:AlternateContent>
      </w:r>
    </w:p>
    <w:p w14:paraId="497F0CDE" w14:textId="77777777" w:rsidR="00566341" w:rsidRDefault="006C1D61" w:rsidP="00566341">
      <w:pPr>
        <w:jc w:val="both"/>
        <w:rPr>
          <w:color w:val="000000"/>
        </w:rPr>
      </w:pPr>
      <w:r>
        <w:rPr>
          <w:color w:val="000000"/>
        </w:rPr>
        <w:t>Auch die</w:t>
      </w:r>
      <w:r w:rsidR="00566341">
        <w:rPr>
          <w:color w:val="000000"/>
        </w:rPr>
        <w:t xml:space="preserve"> Lage des Punktes P im Raum oder in der Ebene kann auch durch einen Vektor beschrieben werden. </w:t>
      </w:r>
    </w:p>
    <w:p w14:paraId="2A1D6E6E" w14:textId="77777777" w:rsidR="00566341" w:rsidRDefault="00566341" w:rsidP="00566341">
      <w:pPr>
        <w:jc w:val="both"/>
        <w:rPr>
          <w:color w:val="000000"/>
        </w:rPr>
      </w:pPr>
    </w:p>
    <w:p w14:paraId="46222AE8" w14:textId="40591D80" w:rsidR="00566341" w:rsidRDefault="00566341" w:rsidP="00566341">
      <w:pPr>
        <w:jc w:val="both"/>
        <w:rPr>
          <w:color w:val="000000"/>
        </w:rPr>
      </w:pPr>
    </w:p>
    <w:p w14:paraId="35CD7EC2" w14:textId="2784A85A" w:rsidR="00E94D33" w:rsidRDefault="00E94D33" w:rsidP="00566341">
      <w:pPr>
        <w:jc w:val="both"/>
        <w:rPr>
          <w:color w:val="000000"/>
        </w:rPr>
      </w:pPr>
    </w:p>
    <w:p w14:paraId="273B504D" w14:textId="29845804" w:rsidR="00E94D33" w:rsidRDefault="00E94D33" w:rsidP="00566341">
      <w:pPr>
        <w:jc w:val="both"/>
        <w:rPr>
          <w:color w:val="000000"/>
        </w:rPr>
      </w:pPr>
    </w:p>
    <w:p w14:paraId="55315437" w14:textId="607895C0" w:rsidR="00E94D33" w:rsidRDefault="00E94D33" w:rsidP="00566341">
      <w:pPr>
        <w:jc w:val="both"/>
        <w:rPr>
          <w:color w:val="000000"/>
        </w:rPr>
      </w:pPr>
    </w:p>
    <w:p w14:paraId="0D15C371" w14:textId="77777777" w:rsidR="00E94D33" w:rsidRDefault="00E94D33" w:rsidP="00566341">
      <w:pPr>
        <w:jc w:val="both"/>
        <w:rPr>
          <w:color w:val="000000"/>
        </w:rPr>
      </w:pPr>
    </w:p>
    <w:p w14:paraId="27D4E1EC" w14:textId="77777777" w:rsidR="00566341" w:rsidRDefault="00566341" w:rsidP="00566341">
      <w:pPr>
        <w:jc w:val="both"/>
        <w:rPr>
          <w:color w:val="000000"/>
        </w:rPr>
      </w:pPr>
    </w:p>
    <w:p w14:paraId="2CEBD3D5" w14:textId="77777777" w:rsidR="00566341" w:rsidRDefault="00566341" w:rsidP="00566341">
      <w:pPr>
        <w:jc w:val="both"/>
        <w:rPr>
          <w:color w:val="000000"/>
        </w:rPr>
      </w:pPr>
      <w:r>
        <w:rPr>
          <w:color w:val="000000"/>
        </w:rPr>
        <w:t>Dabei gehört</w:t>
      </w:r>
    </w:p>
    <w:p w14:paraId="6E2A5596" w14:textId="16F76D9E" w:rsidR="00566341" w:rsidRDefault="00566341" w:rsidP="00566341">
      <w:pPr>
        <w:jc w:val="both"/>
        <w:rPr>
          <w:color w:val="000000"/>
        </w:rPr>
      </w:pPr>
      <w:r>
        <w:rPr>
          <w:color w:val="000000"/>
        </w:rPr>
        <w:t xml:space="preserve">zum Punkt </w:t>
      </w:r>
      <w:r w:rsidR="00997C10" w:rsidRPr="00566341">
        <w:rPr>
          <w:color w:val="000000"/>
          <w:position w:val="-12"/>
        </w:rPr>
        <w:object w:dxaOrig="859" w:dyaOrig="360" w14:anchorId="4F168152">
          <v:shape id="_x0000_i1025" type="#_x0000_t75" style="width:42.75pt;height:18pt" o:ole="">
            <v:imagedata r:id="rId9" o:title=""/>
          </v:shape>
          <o:OLEObject Type="Embed" ProgID="Equation.DSMT4" ShapeID="_x0000_i1025" DrawAspect="Content" ObjectID="_1707048300" r:id="rId10"/>
        </w:objec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</w:r>
      <w:r w:rsidR="00E94D33">
        <w:rPr>
          <w:color w:val="000000"/>
        </w:rPr>
        <w:tab/>
      </w:r>
      <w:r>
        <w:rPr>
          <w:color w:val="000000"/>
        </w:rPr>
        <w:tab/>
        <w:t xml:space="preserve">der Vektor </w:t>
      </w:r>
      <w:r w:rsidR="00997C10" w:rsidRPr="00566341">
        <w:rPr>
          <w:color w:val="000000"/>
          <w:position w:val="-30"/>
        </w:rPr>
        <w:object w:dxaOrig="859" w:dyaOrig="700" w14:anchorId="2D6C0CD8">
          <v:shape id="_x0000_i1026" type="#_x0000_t75" style="width:42.75pt;height:35.25pt" o:ole="">
            <v:imagedata r:id="rId11" o:title=""/>
          </v:shape>
          <o:OLEObject Type="Embed" ProgID="Equation.DSMT4" ShapeID="_x0000_i1026" DrawAspect="Content" ObjectID="_1707048301" r:id="rId12"/>
        </w:object>
      </w:r>
      <w:r>
        <w:rPr>
          <w:color w:val="000000"/>
        </w:rPr>
        <w:t xml:space="preserve"> </w:t>
      </w:r>
      <w:r>
        <w:rPr>
          <w:color w:val="000000"/>
        </w:rPr>
        <w:tab/>
      </w:r>
      <w:r>
        <w:rPr>
          <w:color w:val="000000"/>
        </w:rPr>
        <w:tab/>
        <w:t>und</w:t>
      </w:r>
    </w:p>
    <w:p w14:paraId="69225912" w14:textId="14AD59B9" w:rsidR="00566341" w:rsidRDefault="00566341" w:rsidP="00566341">
      <w:pPr>
        <w:jc w:val="both"/>
        <w:rPr>
          <w:color w:val="000000"/>
        </w:rPr>
      </w:pPr>
      <w:r>
        <w:rPr>
          <w:color w:val="000000"/>
        </w:rPr>
        <w:t xml:space="preserve">zum Punkt </w:t>
      </w:r>
      <w:r w:rsidR="00997C10" w:rsidRPr="004E5698">
        <w:rPr>
          <w:color w:val="000000"/>
          <w:position w:val="-12"/>
        </w:rPr>
        <w:object w:dxaOrig="1140" w:dyaOrig="360" w14:anchorId="25357D15">
          <v:shape id="_x0000_i1027" type="#_x0000_t75" style="width:57.75pt;height:18pt" o:ole="">
            <v:imagedata r:id="rId13" o:title=""/>
          </v:shape>
          <o:OLEObject Type="Embed" ProgID="Equation.DSMT4" ShapeID="_x0000_i1027" DrawAspect="Content" ObjectID="_1707048302" r:id="rId14"/>
        </w:objec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der Vektor </w:t>
      </w:r>
      <w:r w:rsidR="00997C10" w:rsidRPr="00566341">
        <w:rPr>
          <w:color w:val="000000"/>
          <w:position w:val="-46"/>
        </w:rPr>
        <w:object w:dxaOrig="940" w:dyaOrig="1020" w14:anchorId="100C5477">
          <v:shape id="_x0000_i1028" type="#_x0000_t75" style="width:47.25pt;height:51pt" o:ole="">
            <v:imagedata r:id="rId15" o:title=""/>
          </v:shape>
          <o:OLEObject Type="Embed" ProgID="Equation.DSMT4" ShapeID="_x0000_i1028" DrawAspect="Content" ObjectID="_1707048303" r:id="rId16"/>
        </w:object>
      </w:r>
      <w:r>
        <w:rPr>
          <w:color w:val="000000"/>
        </w:rPr>
        <w:t>.</w:t>
      </w:r>
    </w:p>
    <w:p w14:paraId="65BFF1DC" w14:textId="77777777" w:rsidR="00566341" w:rsidRDefault="00566341" w:rsidP="00566341">
      <w:pPr>
        <w:jc w:val="both"/>
        <w:rPr>
          <w:color w:val="000000"/>
        </w:rPr>
      </w:pPr>
    </w:p>
    <w:p w14:paraId="0FAE7B76" w14:textId="5DAADC8B" w:rsidR="00566341" w:rsidRDefault="00566341" w:rsidP="00566341">
      <w:pPr>
        <w:jc w:val="both"/>
        <w:rPr>
          <w:color w:val="000000"/>
        </w:rPr>
      </w:pPr>
      <w:r>
        <w:rPr>
          <w:color w:val="000000"/>
        </w:rPr>
        <w:t xml:space="preserve">Wir ersetzen also die Koordinaten des Punktes P durch einen Pfeil vom Ursprung zum Punkt. Ein solcher Vektor heißt ORTSVEKTOR und kann auch als </w:t>
      </w:r>
      <w:r w:rsidR="00997C10" w:rsidRPr="004E5698">
        <w:rPr>
          <w:color w:val="000000"/>
          <w:position w:val="-6"/>
        </w:rPr>
        <w:object w:dxaOrig="320" w:dyaOrig="320" w14:anchorId="441117CC">
          <v:shape id="_x0000_i1029" type="#_x0000_t75" style="width:16.5pt;height:15.75pt" o:ole="">
            <v:imagedata r:id="rId17" o:title=""/>
          </v:shape>
          <o:OLEObject Type="Embed" ProgID="Equation.DSMT4" ShapeID="_x0000_i1029" DrawAspect="Content" ObjectID="_1707048304" r:id="rId18"/>
        </w:object>
      </w:r>
      <w:r>
        <w:rPr>
          <w:color w:val="000000"/>
        </w:rPr>
        <w:t xml:space="preserve"> geschrieben werden.</w:t>
      </w:r>
    </w:p>
    <w:p w14:paraId="33C31EFB" w14:textId="77777777" w:rsidR="00566341" w:rsidRDefault="00566341" w:rsidP="00566341">
      <w:pPr>
        <w:jc w:val="both"/>
        <w:rPr>
          <w:color w:val="000000"/>
        </w:rPr>
      </w:pPr>
    </w:p>
    <w:p w14:paraId="5F88571A" w14:textId="7556BDD3" w:rsidR="00566341" w:rsidRDefault="00566341" w:rsidP="00566341">
      <w:pPr>
        <w:pStyle w:val="Definition"/>
        <w:jc w:val="both"/>
      </w:pPr>
      <w:r>
        <w:t>DEF: Ein n-DIMENSIONALER VEKTOR ist ein spaltenweise geschriebenes (geordnetes) Zahlen-n-</w:t>
      </w:r>
      <w:r w:rsidR="00F5249D">
        <w:t>T</w:t>
      </w:r>
      <w:r>
        <w:t>upel.</w:t>
      </w:r>
      <w:r w:rsidR="00CD5FF0">
        <w:tab/>
      </w:r>
      <w:r>
        <w:br/>
        <w:t xml:space="preserve">Abkürzend schreibt man </w:t>
      </w:r>
      <w:r w:rsidR="00997C10" w:rsidRPr="00CD5FF0">
        <w:rPr>
          <w:position w:val="-78"/>
        </w:rPr>
        <w:object w:dxaOrig="760" w:dyaOrig="1680" w14:anchorId="5ECABA49">
          <v:shape id="_x0000_i1030" type="#_x0000_t75" style="width:38.25pt;height:84pt" o:ole="">
            <v:imagedata r:id="rId19" o:title=""/>
          </v:shape>
          <o:OLEObject Type="Embed" ProgID="Equation.DSMT4" ShapeID="_x0000_i1030" DrawAspect="Content" ObjectID="_1707048305" r:id="rId20"/>
        </w:object>
      </w:r>
      <w:r>
        <w:t>.</w:t>
      </w:r>
      <w:r w:rsidR="00CD5FF0">
        <w:tab/>
      </w:r>
      <w:r>
        <w:br/>
        <w:t>Die Zahlen a</w:t>
      </w:r>
      <w:r>
        <w:rPr>
          <w:vertAlign w:val="subscript"/>
        </w:rPr>
        <w:t>1</w:t>
      </w:r>
      <w:r>
        <w:t>; a</w:t>
      </w:r>
      <w:r>
        <w:rPr>
          <w:vertAlign w:val="subscript"/>
        </w:rPr>
        <w:t>2</w:t>
      </w:r>
      <w:r>
        <w:t xml:space="preserve">; </w:t>
      </w:r>
      <w:proofErr w:type="gramStart"/>
      <w:r>
        <w:t>… ,</w:t>
      </w:r>
      <w:proofErr w:type="gramEnd"/>
      <w:r>
        <w:t xml:space="preserve"> a</w:t>
      </w:r>
      <w:r>
        <w:rPr>
          <w:vertAlign w:val="subscript"/>
        </w:rPr>
        <w:t>n</w:t>
      </w:r>
      <w:r>
        <w:t xml:space="preserve"> heißen erste, zweite, …, n-te Komponente des Vektors.</w:t>
      </w:r>
    </w:p>
    <w:p w14:paraId="0C826B12" w14:textId="77777777" w:rsidR="00566341" w:rsidRDefault="00566341" w:rsidP="00566341">
      <w:pPr>
        <w:pStyle w:val="Definition"/>
        <w:jc w:val="both"/>
      </w:pPr>
    </w:p>
    <w:p w14:paraId="0252573A" w14:textId="77777777" w:rsidR="00566341" w:rsidRPr="000E35D9" w:rsidRDefault="00566341" w:rsidP="00566341">
      <w:pPr>
        <w:pStyle w:val="Definition"/>
        <w:jc w:val="both"/>
      </w:pPr>
      <w:r>
        <w:t>DEF: Ein Vektor mit a</w:t>
      </w:r>
      <w:r>
        <w:rPr>
          <w:vertAlign w:val="subscript"/>
        </w:rPr>
        <w:t>1</w:t>
      </w:r>
      <w:r>
        <w:t xml:space="preserve"> = a</w:t>
      </w:r>
      <w:r>
        <w:rPr>
          <w:vertAlign w:val="subscript"/>
        </w:rPr>
        <w:t>2</w:t>
      </w:r>
      <w:r>
        <w:t xml:space="preserve"> = …  = a</w:t>
      </w:r>
      <w:r>
        <w:rPr>
          <w:vertAlign w:val="subscript"/>
        </w:rPr>
        <w:t>n</w:t>
      </w:r>
      <w:r>
        <w:t xml:space="preserve"> = 0 heißt NULLVEKTOR.</w:t>
      </w:r>
    </w:p>
    <w:p w14:paraId="2BE8FCB3" w14:textId="77777777" w:rsidR="00566341" w:rsidRDefault="00566341" w:rsidP="00566341">
      <w:pPr>
        <w:jc w:val="both"/>
      </w:pPr>
    </w:p>
    <w:p w14:paraId="27250BEB" w14:textId="4E2F6489" w:rsidR="00897F36" w:rsidRPr="00E94D33" w:rsidRDefault="00897F36" w:rsidP="00E94D33">
      <w:pPr>
        <w:pStyle w:val="Merksatz"/>
      </w:pPr>
    </w:p>
    <w:sectPr w:rsidR="00897F36" w:rsidRPr="00E94D33" w:rsidSect="00E94D3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6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0"/>
  </w:num>
  <w:num w:numId="16">
    <w:abstractNumId w:val="11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210F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6CCA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0DBE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311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00D0"/>
    <w:rsid w:val="003E44AB"/>
    <w:rsid w:val="003E5BCE"/>
    <w:rsid w:val="003E5E33"/>
    <w:rsid w:val="003F0245"/>
    <w:rsid w:val="003F164B"/>
    <w:rsid w:val="003F1A69"/>
    <w:rsid w:val="003F1CA4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77BB4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1D61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4439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08C4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472"/>
    <w:rsid w:val="00884D96"/>
    <w:rsid w:val="00885C5E"/>
    <w:rsid w:val="00887BA4"/>
    <w:rsid w:val="00892293"/>
    <w:rsid w:val="0089307D"/>
    <w:rsid w:val="00894556"/>
    <w:rsid w:val="0089747E"/>
    <w:rsid w:val="00897AC9"/>
    <w:rsid w:val="00897F36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3258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17AC2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525"/>
    <w:rsid w:val="0095388B"/>
    <w:rsid w:val="00955B07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C10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4BE1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96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6EEB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331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544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4D33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249D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1EF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6631F3"/>
  <w15:docId w15:val="{7FC3CD1C-1E48-4873-9092-EFD4C9D353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89229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892293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89229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892293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51A9CDC-A291-4F00-954E-BCC8763D11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2</Words>
  <Characters>832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6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2-02-14T15:58:00Z</cp:lastPrinted>
  <dcterms:created xsi:type="dcterms:W3CDTF">2022-02-22T14:17:00Z</dcterms:created>
  <dcterms:modified xsi:type="dcterms:W3CDTF">2022-02-22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